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7264E" w:rsidRDefault="004752E1">
      <w:pPr>
        <w:rPr>
          <w:sz w:val="24"/>
        </w:rPr>
      </w:pPr>
      <w:r w:rsidRPr="004752E1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editId="36B11C9B">
                <wp:simplePos x="0" y="0"/>
                <wp:positionH relativeFrom="column">
                  <wp:posOffset>4610100</wp:posOffset>
                </wp:positionH>
                <wp:positionV relativeFrom="paragraph">
                  <wp:posOffset>285750</wp:posOffset>
                </wp:positionV>
                <wp:extent cx="1581150" cy="523875"/>
                <wp:effectExtent l="0" t="0" r="19050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1150" cy="523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52E1" w:rsidRDefault="00280E3B">
                            <w:r>
                              <w:t>Homework: page 46</w:t>
                            </w:r>
                            <w:r w:rsidR="004752E1">
                              <w:t xml:space="preserve">2 #’s </w:t>
                            </w:r>
                            <w:r w:rsidR="00911344">
                              <w:t>3, 5, 7, 23-2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63pt;margin-top:22.5pt;width:124.5pt;height:41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">
                <v:textbox>
                  <w:txbxContent>
                    <w:p w:rsidR="004752E1" w:rsidRDefault="00280E3B">
                      <w:r>
                        <w:t>Homework: page 46</w:t>
                      </w:r>
                      <w:r w:rsidR="004752E1">
                        <w:t xml:space="preserve">2 #’s </w:t>
                      </w:r>
                      <w:r w:rsidR="00911344">
                        <w:t>3, 5, 7, 23-26</w:t>
                      </w:r>
                    </w:p>
                  </w:txbxContent>
                </v:textbox>
              </v:shape>
            </w:pict>
          </mc:Fallback>
        </mc:AlternateContent>
      </w:r>
      <w:r w:rsidR="00ED417D" w:rsidRPr="00ED417D">
        <w:rPr>
          <w:sz w:val="44"/>
        </w:rPr>
        <w:t>Calculus Section 7.3 Volume by Shells</w:t>
      </w:r>
      <w:r w:rsidR="00ED417D">
        <w:br/>
      </w:r>
      <w:r w:rsidR="00ED417D" w:rsidRPr="00ED417D">
        <w:rPr>
          <w:sz w:val="24"/>
        </w:rPr>
        <w:t>-Find the volume</w:t>
      </w:r>
      <w:r w:rsidR="00ED417D">
        <w:rPr>
          <w:sz w:val="24"/>
        </w:rPr>
        <w:t xml:space="preserve"> of a solid of revolution using the shell method</w:t>
      </w:r>
      <w:r w:rsidR="00ED417D">
        <w:rPr>
          <w:sz w:val="24"/>
        </w:rPr>
        <w:br/>
        <w:t>-Compare the uses of the disk method and the shell method</w:t>
      </w:r>
    </w:p>
    <w:p w:rsidR="002C4C7B" w:rsidRDefault="002C4C7B">
      <w:pPr>
        <w:rPr>
          <w:sz w:val="24"/>
        </w:rPr>
      </w:pPr>
      <w:r>
        <w:rPr>
          <w:sz w:val="24"/>
        </w:rPr>
        <w:t xml:space="preserve">The shell method is an alternative method for finding the volume of a solid of revolution.  </w:t>
      </w:r>
      <w:r w:rsidR="00BF4702">
        <w:rPr>
          <w:sz w:val="24"/>
        </w:rPr>
        <w:t>T</w:t>
      </w:r>
      <w:r>
        <w:rPr>
          <w:sz w:val="24"/>
        </w:rPr>
        <w:t xml:space="preserve">he shell method uses cylindrical shells to evaluate the volume of a rotation.  The shell method </w:t>
      </w:r>
      <w:r w:rsidR="00BF4702">
        <w:rPr>
          <w:sz w:val="24"/>
        </w:rPr>
        <w:t>is particularly useful when trying to rotate functions that cannot be solved for x around a vertical axis of revolution</w:t>
      </w:r>
      <w:r>
        <w:rPr>
          <w:sz w:val="24"/>
        </w:rPr>
        <w:t xml:space="preserve"> </w:t>
      </w:r>
      <w:r w:rsidR="00BF4702">
        <w:rPr>
          <w:sz w:val="24"/>
        </w:rPr>
        <w:t xml:space="preserve">(i.e. </w:t>
      </w:r>
      <w:r>
        <w:rPr>
          <w:sz w:val="24"/>
        </w:rPr>
        <w:t>y = x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+ 2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– 4x</w:t>
      </w:r>
      <w:r w:rsidR="00BF4702">
        <w:rPr>
          <w:sz w:val="24"/>
        </w:rPr>
        <w:t>)</w:t>
      </w:r>
      <w:r w:rsidR="007D4E95">
        <w:rPr>
          <w:sz w:val="24"/>
        </w:rPr>
        <w:t>.</w:t>
      </w:r>
    </w:p>
    <w:p w:rsidR="007D4E95" w:rsidRDefault="00BF4702">
      <w:pPr>
        <w:rPr>
          <w:sz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67499781" wp14:editId="0D462F05">
                <wp:simplePos x="0" y="0"/>
                <wp:positionH relativeFrom="column">
                  <wp:posOffset>4114800</wp:posOffset>
                </wp:positionH>
                <wp:positionV relativeFrom="paragraph">
                  <wp:posOffset>17780</wp:posOffset>
                </wp:positionV>
                <wp:extent cx="2657475" cy="1000125"/>
                <wp:effectExtent l="0" t="0" r="9525" b="28575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57475" cy="1000125"/>
                          <a:chOff x="0" y="0"/>
                          <a:chExt cx="2657475" cy="1000125"/>
                        </a:xfrm>
                      </wpg:grpSpPr>
                      <wpg:grpSp>
                        <wpg:cNvPr id="2" name="Group 2"/>
                        <wpg:cNvGrpSpPr/>
                        <wpg:grpSpPr>
                          <a:xfrm>
                            <a:off x="0" y="0"/>
                            <a:ext cx="2461895" cy="1000125"/>
                            <a:chOff x="0" y="0"/>
                            <a:chExt cx="2462213" cy="1000125"/>
                          </a:xfrm>
                        </wpg:grpSpPr>
                        <wps:wsp>
                          <wps:cNvPr id="1" name="Can 1"/>
                          <wps:cNvSpPr/>
                          <wps:spPr>
                            <a:xfrm rot="5400000">
                              <a:off x="1400175" y="-61912"/>
                              <a:ext cx="1000125" cy="1123950"/>
                            </a:xfrm>
                            <a:prstGeom prst="can">
                              <a:avLst/>
                            </a:prstGeom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" name="Oval 3"/>
                          <wps:cNvSpPr/>
                          <wps:spPr>
                            <a:xfrm>
                              <a:off x="2286000" y="138113"/>
                              <a:ext cx="123825" cy="62865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Cube 5"/>
                          <wps:cNvSpPr/>
                          <wps:spPr>
                            <a:xfrm>
                              <a:off x="123825" y="14288"/>
                              <a:ext cx="1038225" cy="233045"/>
                            </a:xfrm>
                            <a:prstGeom prst="cube">
                              <a:avLst/>
                            </a:prstGeom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Straight Connector 7"/>
                          <wps:cNvCnPr/>
                          <wps:spPr>
                            <a:xfrm>
                              <a:off x="0" y="471488"/>
                              <a:ext cx="1343025" cy="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" name="Straight Connector 6"/>
                        <wps:cNvCnPr/>
                        <wps:spPr>
                          <a:xfrm>
                            <a:off x="2286000" y="485775"/>
                            <a:ext cx="371475" cy="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" o:spid="_x0000_s1026" style="position:absolute;margin-left:324pt;margin-top:1.4pt;width:209.25pt;height:78.75pt;z-index:251664384" coordsize="26574,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">
                <v:group id="Group 2" o:spid="_x0000_s1027" style="position:absolute;width:24618;height:10001" coordsize="24622,100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shapetype id="_x0000_t22" coordsize="21600,21600" o:spt="22" adj="5400" path="m10800,qx0@1l0@2qy10800,21600,21600@2l21600@1qy10800,xem0@1qy10800@0,21600@1nfe">
                    <v:formulas>
                      <v:f eqn="val #0"/>
                      <v:f eqn="prod #0 1 2"/>
                      <v:f eqn="sum height 0 @1"/>
                    </v:formulas>
                    <v:path o:extrusionok="f" gradientshapeok="t" o:connecttype="custom" o:connectlocs="10800,@0;10800,0;0,10800;10800,21600;21600,10800" o:connectangles="270,270,180,90,0" textboxrect="0,@0,21600,@2"/>
                    <v:handles>
                      <v:h position="center,#0" yrange="0,10800"/>
                    </v:handles>
                    <o:complex v:ext="view"/>
                  </v:shapetype>
                  <v:shape id="Can 1" o:spid="_x0000_s1028" type="#_x0000_t22" style="position:absolute;left:14001;top:-619;width:10001;height:11240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q9AL4A&#10;AADaAAAADwAAAGRycy9kb3ducmV2LnhtbERPTYvCMBC9C/sfwix401QPi1aj6MIuqzer6HVMxrba&#10;TEqT1frvjSB4Gh7vc6bz1lbiSo0vHSsY9BMQxNqZknMFu+1PbwTCB2SDlWNScCcP89lHZ4qpcTfe&#10;0DULuYgh7FNUUIRQp1J6XZBF33c1ceROrrEYImxyaRq8xXBbyWGSfEmLJceGAmv6Lkhfsn+rYLTE&#10;/Zl362y4HfPvqjro45m0Ut3PdjEBEagNb/HL/WfifHi+8rxy9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BKvQC+AAAA2gAAAA8AAAAAAAAAAAAAAAAAmAIAAGRycy9kb3ducmV2&#10;LnhtbFBLBQYAAAAABAAEAPUAAACDAwAAAAA=&#10;" adj="4805" fillcolor="#4f81bd [3204]" strokecolor="#243f60 [1604]" strokeweight="2pt"/>
                  <v:oval id="Oval 3" o:spid="_x0000_s1029" style="position:absolute;left:22860;top:1381;width:1238;height:6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J/isMA&#10;AADaAAAADwAAAGRycy9kb3ducmV2LnhtbESP0WrCQBRE3wX/YbmCL6IbIy0ldZXYIra+lEY/4Jq9&#10;TYLZuyG7mvj3bkHwcZiZM8xy3ZtaXKl1lWUF81kEgji3uuJCwfGwnb6BcB5ZY22ZFNzIwXo1HCwx&#10;0bbjX7pmvhABwi5BBaX3TSKly0sy6Ga2IQ7en20N+iDbQuoWuwA3tYyj6FUarDgslNjQR0n5ObsY&#10;BT/7dHE84Tzu0s1nPDnsvql6aZQaj/r0HYSn3j/Dj/aXVrCA/yvhBsjV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3J/isMAAADaAAAADwAAAAAAAAAAAAAAAACYAgAAZHJzL2Rv&#10;d25yZXYueG1sUEsFBgAAAAAEAAQA9QAAAIgDAAAAAA==&#10;" fillcolor="white [3212]" strokecolor="#243f60 [1604]" strokeweight="2pt"/>
                  <v:shapetype id="_x0000_t16" coordsize="21600,21600" o:spt="16" adj="5400" path="m@0,l0@0,,21600@1,21600,21600@2,21600,xem0@0nfl@1@0,21600,em@1@0nfl@1,21600e">
                    <v:stroke joinstyle="miter"/>
                    <v:formulas>
                      <v:f eqn="val #0"/>
                      <v:f eqn="sum width 0 #0"/>
                      <v:f eqn="sum height 0 #0"/>
                      <v:f eqn="mid height #0"/>
                      <v:f eqn="prod @1 1 2"/>
                      <v:f eqn="prod @2 1 2"/>
                      <v:f eqn="mid width #0"/>
                    </v:formulas>
                    <v:path o:extrusionok="f" gradientshapeok="t" limo="10800,10800" o:connecttype="custom" o:connectlocs="@6,0;@4,@0;0,@3;@4,21600;@1,@3;21600,@5" o:connectangles="270,270,180,90,0,0" textboxrect="0,@0,@1,21600"/>
                    <v:handles>
                      <v:h position="topLeft,#0" switch="" yrange="0,21600"/>
                    </v:handles>
                    <o:complex v:ext="view"/>
                  </v:shapetype>
                  <v:shape id="Cube 5" o:spid="_x0000_s1030" type="#_x0000_t16" style="position:absolute;left:1238;top:142;width:10382;height:23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kaMcQA&#10;AADaAAAADwAAAGRycy9kb3ducmV2LnhtbESPwWrDMBBE74X+g9hCLqWRE3BoHSuhlAZyCtSOD70t&#10;1sYytlbGUmPn76tCIcdhZt4w+X62vbjS6FvHClbLBARx7XTLjYJzeXh5BeEDssbeMSm4kYf97vEh&#10;x0y7ib/oWoRGRAj7DBWYEIZMSl8bsuiXbiCO3sWNFkOUYyP1iFOE216uk2QjLbYcFwwO9GGo7oof&#10;q+CUPpfH7/5cJZOXb6vus8JwqpRaPM3vWxCB5nAP/7ePWkEKf1fiDZC7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4pGjHEAAAA2gAAAA8AAAAAAAAAAAAAAAAAmAIAAGRycy9k&#10;b3ducmV2LnhtbFBLBQYAAAAABAAEAPUAAACJAwAAAAA=&#10;" fillcolor="#4f81bd [3204]" strokecolor="#243f60 [1604]" strokeweight="2pt"/>
                  <v:line id="Straight Connector 7" o:spid="_x0000_s1031" style="position:absolute;visibility:visible;mso-wrap-style:square" from="0,4714" to="13430,4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2LHMEAAADaAAAADwAAAGRycy9kb3ducmV2LnhtbESPzarCMBSE9xd8h3AEd9dUFyrVKCIU&#10;BPGKPwuXh+bYFJuT0sRa395cEFwOM/MNs1h1thItNb50rGA0TEAQ506XXCi4nLPfGQgfkDVWjknB&#10;izyslr2fBabaPflI7SkUIkLYp6jAhFCnUvrckEU/dDVx9G6usRiibAqpG3xGuK3kOEkm0mLJccFg&#10;TRtD+f30sAqKK2m7u2wP03bf3u6HTZb8mUypQb9bz0EE6sI3/GlvtYIp/F+JN0Au3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67YscwQAAANoAAAAPAAAAAAAAAAAAAAAA&#10;AKECAABkcnMvZG93bnJldi54bWxQSwUGAAAAAAQABAD5AAAAjwMAAAAA&#10;" strokecolor="black [3213]" strokeweight="2.25pt"/>
                </v:group>
                <v:line id="Straight Connector 6" o:spid="_x0000_s1032" style="position:absolute;visibility:visible;mso-wrap-style:square" from="22860,4857" to="26574,4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Euh8MAAADaAAAADwAAAGRycy9kb3ducmV2LnhtbESPQWvCQBSE7wX/w/KE3upGD2mJriJC&#10;IFBqqHrw+Mg+s8Hs25Bdk/Tfu4VCj8PMfMNsdpNtxUC9bxwrWC4SEMSV0w3XCi7n/O0DhA/IGlvH&#10;pOCHPOy2s5cNZtqN/E3DKdQiQthnqMCE0GVS+sqQRb9wHXH0bq63GKLsa6l7HCPctnKVJKm02HBc&#10;MNjRwVB1Pz2sgvpK2n5eivJ9+Bpu9/KQJ0eTK/U6n/ZrEIGm8B/+axdaQQq/V+INkN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hLofDAAAA2gAAAA8AAAAAAAAAAAAA&#10;AAAAoQIAAGRycy9kb3ducmV2LnhtbFBLBQYAAAAABAAEAPkAAACRAwAAAAA=&#10;" strokecolor="black [3213]" strokeweight="2.25pt"/>
              </v:group>
            </w:pict>
          </mc:Fallback>
        </mc:AlternateContent>
      </w:r>
      <w:r>
        <w:rPr>
          <w:sz w:val="24"/>
        </w:rPr>
        <w:t>The area of a cylinder is A = 2π</w:t>
      </w:r>
      <w:proofErr w:type="spellStart"/>
      <w:r>
        <w:rPr>
          <w:sz w:val="24"/>
        </w:rPr>
        <w:t>rh</w:t>
      </w:r>
      <w:proofErr w:type="spellEnd"/>
      <w:r>
        <w:rPr>
          <w:sz w:val="24"/>
        </w:rPr>
        <w:t>, where r is perpendicular to</w:t>
      </w:r>
      <w:r>
        <w:rPr>
          <w:sz w:val="24"/>
        </w:rPr>
        <w:br/>
        <w:t>the axis of revolution and h is the length of the cylinder</w:t>
      </w:r>
      <w:r w:rsidR="007D4E95">
        <w:rPr>
          <w:sz w:val="24"/>
        </w:rPr>
        <w:t>.</w:t>
      </w:r>
    </w:p>
    <w:p w:rsidR="000A4BD4" w:rsidRDefault="000A4BD4">
      <w:pPr>
        <w:rPr>
          <w:sz w:val="24"/>
        </w:rPr>
      </w:pPr>
    </w:p>
    <w:p w:rsidR="000A4BD4" w:rsidRDefault="000A4BD4">
      <w:pPr>
        <w:rPr>
          <w:sz w:val="24"/>
        </w:rPr>
      </w:pPr>
      <w:r>
        <w:rPr>
          <w:b/>
          <w:sz w:val="24"/>
        </w:rPr>
        <w:t>The Shell Method</w:t>
      </w:r>
      <w:r>
        <w:rPr>
          <w:b/>
          <w:sz w:val="24"/>
        </w:rPr>
        <w:br/>
      </w:r>
      <w:proofErr w:type="gramStart"/>
      <w:r>
        <w:rPr>
          <w:sz w:val="24"/>
        </w:rPr>
        <w:t>To</w:t>
      </w:r>
      <w:proofErr w:type="gramEnd"/>
      <w:r>
        <w:rPr>
          <w:sz w:val="24"/>
        </w:rPr>
        <w:t xml:space="preserve"> find the volume of a solid of revolution with the shell method, use one of the following:</w:t>
      </w:r>
    </w:p>
    <w:p w:rsidR="00C516B0" w:rsidRDefault="00466060">
      <w:r>
        <w:rPr>
          <w:b/>
          <w:noProof/>
          <w:sz w:val="24"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7E0168B8" wp14:editId="171B54E8">
                <wp:simplePos x="0" y="0"/>
                <wp:positionH relativeFrom="column">
                  <wp:posOffset>4709160</wp:posOffset>
                </wp:positionH>
                <wp:positionV relativeFrom="paragraph">
                  <wp:posOffset>223520</wp:posOffset>
                </wp:positionV>
                <wp:extent cx="1544955" cy="1466850"/>
                <wp:effectExtent l="0" t="0" r="0" b="0"/>
                <wp:wrapNone/>
                <wp:docPr id="50" name="Group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4955" cy="1466850"/>
                          <a:chOff x="0" y="0"/>
                          <a:chExt cx="1544955" cy="1466850"/>
                        </a:xfrm>
                      </wpg:grpSpPr>
                      <wpg:grpSp>
                        <wpg:cNvPr id="46" name="Group 46"/>
                        <wpg:cNvGrpSpPr/>
                        <wpg:grpSpPr>
                          <a:xfrm>
                            <a:off x="0" y="0"/>
                            <a:ext cx="1544955" cy="1466850"/>
                            <a:chOff x="0" y="0"/>
                            <a:chExt cx="1544956" cy="1466850"/>
                          </a:xfrm>
                        </wpg:grpSpPr>
                        <wpg:grpSp>
                          <wpg:cNvPr id="43" name="Group 43"/>
                          <wpg:cNvGrpSpPr/>
                          <wpg:grpSpPr>
                            <a:xfrm>
                              <a:off x="0" y="0"/>
                              <a:ext cx="1544956" cy="1371600"/>
                              <a:chOff x="-135256" y="0"/>
                              <a:chExt cx="1544956" cy="1371600"/>
                            </a:xfrm>
                          </wpg:grpSpPr>
                          <wpg:grpSp>
                            <wpg:cNvPr id="25" name="Group 25"/>
                            <wpg:cNvGrpSpPr/>
                            <wpg:grpSpPr>
                              <a:xfrm rot="5400000" flipH="1">
                                <a:off x="-4763" y="176213"/>
                                <a:ext cx="1209675" cy="857250"/>
                                <a:chOff x="0" y="0"/>
                                <a:chExt cx="1209675" cy="857250"/>
                              </a:xfrm>
                            </wpg:grpSpPr>
                            <wpg:grpSp>
                              <wpg:cNvPr id="26" name="Group 26"/>
                              <wpg:cNvGrpSpPr/>
                              <wpg:grpSpPr>
                                <a:xfrm>
                                  <a:off x="0" y="0"/>
                                  <a:ext cx="1209675" cy="857250"/>
                                  <a:chOff x="0" y="0"/>
                                  <a:chExt cx="1209675" cy="857250"/>
                                </a:xfrm>
                              </wpg:grpSpPr>
                              <wps:wsp>
                                <wps:cNvPr id="27" name="Oval 27"/>
                                <wps:cNvSpPr/>
                                <wps:spPr>
                                  <a:xfrm>
                                    <a:off x="95250" y="57150"/>
                                    <a:ext cx="1104900" cy="66865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accent1">
                                      <a:lumMod val="20000"/>
                                      <a:lumOff val="80000"/>
                                    </a:schemeClr>
                                  </a:solidFill>
                                  <a:ln w="19050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8" name="Rectangle 28"/>
                                <wps:cNvSpPr/>
                                <wps:spPr>
                                  <a:xfrm>
                                    <a:off x="0" y="447675"/>
                                    <a:ext cx="1200150" cy="3143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9" name="Rectangle 29"/>
                                <wps:cNvSpPr/>
                                <wps:spPr>
                                  <a:xfrm>
                                    <a:off x="647700" y="0"/>
                                    <a:ext cx="561975" cy="8572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0" name="Straight Connector 30"/>
                                <wps:cNvCnPr/>
                                <wps:spPr>
                                  <a:xfrm>
                                    <a:off x="85725" y="438150"/>
                                    <a:ext cx="1000125" cy="0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" name="Rectangle 31"/>
                                <wps:cNvSpPr/>
                                <wps:spPr>
                                  <a:xfrm rot="5400000">
                                    <a:off x="285750" y="190500"/>
                                    <a:ext cx="378776" cy="12160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2"/>
                                  </a:solidFill>
                                  <a:ln w="12700"/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2" name="Rectangle 32"/>
                              <wps:cNvSpPr/>
                              <wps:spPr>
                                <a:xfrm rot="10800000">
                                  <a:off x="95250" y="447675"/>
                                  <a:ext cx="552450" cy="971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2"/>
                                </a:solidFill>
                                <a:ln w="12700"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3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71550" y="257175"/>
                                <a:ext cx="438150" cy="4191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516B0" w:rsidRDefault="00C516B0" w:rsidP="00C516B0">
                                  <w:proofErr w:type="gramStart"/>
                                  <w:r>
                                    <w:t>r(</w:t>
                                  </w:r>
                                  <w:proofErr w:type="gramEnd"/>
                                  <w:r>
                                    <w:t>x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34" name="Straight Arrow Connector 34"/>
                            <wps:cNvCnPr/>
                            <wps:spPr>
                              <a:xfrm flipH="1">
                                <a:off x="1019175" y="485775"/>
                                <a:ext cx="68580" cy="16891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5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35256" y="952500"/>
                                <a:ext cx="438150" cy="4191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516B0" w:rsidRDefault="00C516B0" w:rsidP="00C516B0">
                                  <w:proofErr w:type="gramStart"/>
                                  <w:r>
                                    <w:t>h(</w:t>
                                  </w:r>
                                  <w:proofErr w:type="gramEnd"/>
                                  <w:r>
                                    <w:t>x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36" name="Straight Arrow Connector 36"/>
                            <wps:cNvCnPr/>
                            <wps:spPr>
                              <a:xfrm flipV="1">
                                <a:off x="180975" y="800100"/>
                                <a:ext cx="257175" cy="202247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4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1500" y="1047750"/>
                              <a:ext cx="438150" cy="4191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7205D" w:rsidRDefault="00466060" w:rsidP="0097205D">
                                <w:proofErr w:type="gramStart"/>
                                <w: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1076" y="1038225"/>
                              <a:ext cx="438150" cy="4191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7205D" w:rsidRDefault="00466060" w:rsidP="0097205D">
                                <w:proofErr w:type="gramStart"/>
                                <w:r>
                                  <w:t>b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49" name="Straight Connector 49"/>
                        <wps:cNvCnPr/>
                        <wps:spPr>
                          <a:xfrm>
                            <a:off x="733425" y="1114425"/>
                            <a:ext cx="619125" cy="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0" o:spid="_x0000_s1027" style="position:absolute;margin-left:370.8pt;margin-top:17.6pt;width:121.65pt;height:115.5pt;z-index:251711488" coordsize="15449,14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">
                <v:group id="Group 46" o:spid="_x0000_s1028" style="position:absolute;width:15449;height:14668" coordsize="15449,146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<v:group id="Group 43" o:spid="_x0000_s1029" style="position:absolute;width:15449;height:13716" coordorigin="-1352" coordsize="15449,13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<v:group id="Group 25" o:spid="_x0000_s1030" style="position:absolute;left:-47;top:1761;width:12096;height:8573;rotation:-90;flip:x" coordsize="12096,85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FdVD2wwAAANsAAAAP&#10;AAAAAAAAAAAAAAAAAKoCAABkcnMvZG93bnJldi54bWxQSwUGAAAAAAQABAD6AAAAmgMAAAAA&#10;">
                      <v:group id="Group 26" o:spid="_x0000_s1031" style="position:absolute;width:12096;height:8572" coordsize="12096,85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    <v:oval id="Oval 27" o:spid="_x0000_s1032" style="position:absolute;left:952;top:571;width:11049;height:66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oA4MQA&#10;AADbAAAADwAAAGRycy9kb3ducmV2LnhtbESPT2sCMRTE74V+h/AKvdWsilVWo7hFoSfBP6DHR/Lc&#10;Xdy8LEmq2356IxQ8DjPzG2a26GwjruRD7VhBv5eBINbO1FwqOOzXHxMQISIbbByTgl8KsJi/vsww&#10;N+7GW7ruYikShEOOCqoY21zKoCuyGHquJU7e2XmLMUlfSuPxluC2kYMs+5QWa04LFbb0VZG+7H6s&#10;guPy8qc3uPJBF8WwHJni1F9vlXp/65ZTEJG6+Az/t7+NgsEYHl/SD5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6AODEAAAA2wAAAA8AAAAAAAAAAAAAAAAAmAIAAGRycy9k&#10;b3ducmV2LnhtbFBLBQYAAAAABAAEAPUAAACJAwAAAAA=&#10;" fillcolor="#dbe5f1 [660]" strokecolor="red" strokeweight="1.5pt"/>
                        <v:rect id="Rectangle 28" o:spid="_x0000_s1033" style="position:absolute;top:4476;width:12001;height:3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+ZfMAA&#10;AADbAAAADwAAAGRycy9kb3ducmV2LnhtbERPy4rCMBTdC/5DuMLsNNXBUWqjyKDizM5HXV+aa1ts&#10;bjpNqvXvzWLA5eG8k1VnKnGnxpWWFYxHEQjizOqScwXn03Y4B+E8ssbKMil4koPVst9LMNb2wQe6&#10;H30uQgi7GBUU3texlC4ryKAb2Zo4cFfbGPQBNrnUDT5CuKnkJIq+pMGSQ0OBNX0XlN2OrVHQTmc/&#10;m+7yt/tMo3T2m1bTvd/VSn0MuvUChKfOv8X/7r1WMAljw5fwA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f+ZfMAAAADbAAAADwAAAAAAAAAAAAAAAACYAgAAZHJzL2Rvd25y&#10;ZXYueG1sUEsFBgAAAAAEAAQA9QAAAIUDAAAAAA==&#10;" fillcolor="white [3212]" stroked="f" strokeweight="2pt"/>
                        <v:rect id="Rectangle 29" o:spid="_x0000_s1034" style="position:absolute;left:6477;width:5619;height:8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M858MA&#10;AADbAAAADwAAAGRycy9kb3ducmV2LnhtbESPT4vCMBTE7wt+h/AEb2uq4qrVKLKoqDf/1POjebbF&#10;5qXbRO1++42w4HGYmd8ws0VjSvGg2hWWFfS6EQji1OqCMwXn0/pzDMJ5ZI2lZVLwSw4W89bHDGNt&#10;n3ygx9FnIkDYxagg976KpXRpTgZd11bEwbva2qAPss6krvEZ4KaU/Sj6kgYLDgs5VvSdU3o73o2C&#10;+3C0WzWXn80giZLRPimHW7+plOq0m+UUhKfGv8P/7a1W0J/A60v4AXL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M858MAAADbAAAADwAAAAAAAAAAAAAAAACYAgAAZHJzL2Rv&#10;d25yZXYueG1sUEsFBgAAAAAEAAQA9QAAAIgDAAAAAA==&#10;" fillcolor="white [3212]" stroked="f" strokeweight="2pt"/>
                        <v:line id="Straight Connector 30" o:spid="_x0000_s1035" style="position:absolute;visibility:visible;mso-wrap-style:square" from="857,4381" to="10858,4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JgQsAAAADbAAAADwAAAGRycy9kb3ducmV2LnhtbERPzYrCMBC+C75DGGEvoqmurNI1iigL&#10;izfrPsDYzLbRZlKbqNWnNwfB48f3P1+2thJXarxxrGA0TEAQ504bLhT87X8GMxA+IGusHJOCO3lY&#10;LrqdOaba3XhH1ywUIoawT1FBGUKdSunzkiz6oauJI/fvGoshwqaQusFbDLeVHCfJl7RoODaUWNO6&#10;pPyUXawC87hv++fpAftJVk027XHzMKOjUh+9dvUNIlAb3uKX+1cr+Izr45f4A+Ti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3CYELAAAAA2wAAAA8AAAAAAAAAAAAAAAAA&#10;oQIAAGRycy9kb3ducmV2LnhtbFBLBQYAAAAABAAEAPkAAACOAwAAAAA=&#10;" strokecolor="#4579b8 [3044]" strokeweight="1.5pt"/>
                        <v:rect id="Rectangle 31" o:spid="_x0000_s1036" style="position:absolute;left:2857;top:1905;width:3787;height:1216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uoxsEA&#10;AADbAAAADwAAAGRycy9kb3ducmV2LnhtbESPQWsCMRSE7wX/Q3iCt5qo0JbVKLJS8ForWG+PzTO7&#10;uHlZktRd/31TEDwOM/MNs9oMrhU3CrHxrGE2VSCIK28athqO35+vHyBiQjbYeiYNd4qwWY9eVlgY&#10;3/MX3Q7JigzhWKCGOqWukDJWNTmMU98RZ+/ig8OUZbDSBOwz3LVyrtSbdNhwXqixo7Km6nr4dRp2&#10;7z/nU3lMg1UqSDOP9tSXVuvJeNguQSQa0jP8aO+NhsUM/r/kHyD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ELqMbBAAAA2wAAAA8AAAAAAAAAAAAAAAAAmAIAAGRycy9kb3du&#10;cmV2LnhtbFBLBQYAAAAABAAEAPUAAACGAwAAAAA=&#10;" fillcolor="#eeece1 [3214]" strokecolor="#243f60 [1604]" strokeweight="1pt"/>
                      </v:group>
                      <v:rect id="Rectangle 32" o:spid="_x0000_s1037" style="position:absolute;left:952;top:4476;width:5525;height:972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sqgcQA&#10;AADbAAAADwAAAGRycy9kb3ducmV2LnhtbESPQWvCQBSE74X+h+UVeim6aYSiMRspKYrerC14fWaf&#10;Sdrs25Bddf33rlDocZiZb5h8EUwnzjS41rKC13ECgriyuuVawffXcjQF4Tyyxs4yKbiSg0Xx+JBj&#10;pu2FP+m887WIEHYZKmi87zMpXdWQQTe2PXH0jnYw6KMcaqkHvES46WSaJG/SYMtxocGeyoaq393J&#10;KChffpbbqsUVHfZTnH2kodxsg1LPT+F9DsJT8P/hv/ZaK5ikcP8Sf4As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UrKoHEAAAA2wAAAA8AAAAAAAAAAAAAAAAAmAIAAGRycy9k&#10;b3ducmV2LnhtbFBLBQYAAAAABAAEAPUAAACJAwAAAAA=&#10;" fillcolor="#eeece1 [3214]" strokecolor="#243f60 [1604]" strokeweight="1pt"/>
                    </v:group>
                    <v:shape id="_x0000_s1038" type="#_x0000_t202" style="position:absolute;left:9715;top:2571;width:4382;height:4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SlL8EA&#10;AADbAAAADwAAAGRycy9kb3ducmV2LnhtbESPQWvCQBSE7wX/w/IK3upGpSKpq4hW8NCLGu+P7Gs2&#10;NPs2ZF9N/PfdguBxmJlvmNVm8I26URfrwAamkwwUcRlszZWB4nJ4W4KKgmyxCUwG7hRhsx69rDC3&#10;oecT3c5SqQThmKMBJ9LmWsfSkcc4CS1x8r5D51GS7CptO+wT3Dd6lmUL7bHmtOCwpZ2j8uf86w2I&#10;2O30Xnz6eLwOX/veZeU7FsaMX4ftByihQZ7hR/toDczn8P8l/QC9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HkpS/BAAAA2wAAAA8AAAAAAAAAAAAAAAAAmAIAAGRycy9kb3du&#10;cmV2LnhtbFBLBQYAAAAABAAEAPUAAACGAwAAAAA=&#10;" filled="f" stroked="f">
                      <v:textbox style="mso-fit-shape-to-text:t">
                        <w:txbxContent>
                          <w:p w:rsidR="00C516B0" w:rsidRDefault="00C516B0" w:rsidP="00C516B0">
                            <w:proofErr w:type="gramStart"/>
                            <w:r>
                              <w:t>r(</w:t>
                            </w:r>
                            <w:proofErr w:type="gramEnd"/>
                            <w:r>
                              <w:t>x)</w:t>
                            </w:r>
                          </w:p>
                        </w:txbxContent>
                      </v:textbox>
                    </v:shape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4" o:spid="_x0000_s1039" type="#_x0000_t32" style="position:absolute;left:10191;top:4857;width:686;height:168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8zG8EAAADbAAAADwAAAGRycy9kb3ducmV2LnhtbESP3WoCMRCF7wu+QxihdzVbtSJbo4ha&#10;6J315wGmm3ETu5ksSdTt2xuh0MvD+fk4s0XnGnGlEK1nBa+DAgRx5bXlWsHx8PEyBRETssbGMyn4&#10;pQiLee9phqX2N97RdZ9qkUc4lqjApNSWUsbKkMM48C1x9k4+OExZhlrqgLc87ho5LIqJdGg5Ewy2&#10;tDJU/ewvLnOX9vy2DpqrzffZfgWD21ODSj33u+U7iERd+g//tT+1gtEYHl/yD5DzO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LzMbwQAAANsAAAAPAAAAAAAAAAAAAAAA&#10;AKECAABkcnMvZG93bnJldi54bWxQSwUGAAAAAAQABAD5AAAAjwMAAAAA&#10;" strokecolor="black [3213]">
                      <v:stroke endarrow="open"/>
                    </v:shape>
                    <v:shape id="_x0000_s1040" type="#_x0000_t202" style="position:absolute;left:-1352;top:9525;width:4380;height:4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GYwMEA&#10;AADbAAAADwAAAGRycy9kb3ducmV2LnhtbESPQWvCQBSE7wX/w/IKvdWNiiKpq4hW8OBFjfdH9jUb&#10;mn0bsq8m/vuuUOhxmJlvmNVm8I26UxfrwAYm4wwUcRlszZWB4np4X4KKgmyxCUwGHhRhsx69rDC3&#10;oecz3S9SqQThmKMBJ9LmWsfSkcc4Di1x8r5C51GS7CptO+wT3Dd6mmUL7bHmtOCwpZ2j8vvy4w2I&#10;2O3kUXz6eLwNp33vsnKOhTFvr8P2A5TQIP/hv/bRGpjN4fkl/QC9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FBmMDBAAAA2wAAAA8AAAAAAAAAAAAAAAAAmAIAAGRycy9kb3du&#10;cmV2LnhtbFBLBQYAAAAABAAEAPUAAACGAwAAAAA=&#10;" filled="f" stroked="f">
                      <v:textbox style="mso-fit-shape-to-text:t">
                        <w:txbxContent>
                          <w:p w:rsidR="00C516B0" w:rsidRDefault="00C516B0" w:rsidP="00C516B0">
                            <w:proofErr w:type="gramStart"/>
                            <w:r>
                              <w:t>h(</w:t>
                            </w:r>
                            <w:proofErr w:type="gramEnd"/>
                            <w:r>
                              <w:t>x)</w:t>
                            </w:r>
                          </w:p>
                        </w:txbxContent>
                      </v:textbox>
                    </v:shape>
                    <v:shape id="Straight Arrow Connector 36" o:spid="_x0000_s1041" type="#_x0000_t32" style="position:absolute;left:1809;top:8001;width:2572;height:202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EI98EAAADbAAAADwAAAGRycy9kb3ducmV2LnhtbESP3WoCMRCF7wu+QxihdzXblopszYpo&#10;hd5Zfx5guhk32W4mSxJ1+/amUPDycH4+znwxuE5cKETrWcHzpABBXHttuVFwPGyeZiBiQtbYeSYF&#10;vxRhUY0e5lhqf+UdXfapEXmEY4kKTEp9KWWsDTmME98TZ+/kg8OUZWikDnjN466TL0UxlQ4tZ4LB&#10;nlaG6p/92WXu0rZv66C5/vhu7VcwuD11qNTjeFi+g0g0pHv4v/2pFbxO4e9L/gGyu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sQj3wQAAANsAAAAPAAAAAAAAAAAAAAAA&#10;AKECAABkcnMvZG93bnJldi54bWxQSwUGAAAAAAQABAD5AAAAjwMAAAAA&#10;" strokecolor="black [3213]">
                      <v:stroke endarrow="open"/>
                    </v:shape>
                  </v:group>
                  <v:shape id="_x0000_s1042" type="#_x0000_t202" style="position:absolute;left:5715;top:10477;width:4381;height:4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tOJsEA&#10;AADbAAAADwAAAGRycy9kb3ducmV2LnhtbESPQWvCQBSE7wX/w/IK3upGsSKpq4hW8NCLGu+P7Gs2&#10;NPs2ZF9N/PfdguBxmJlvmNVm8I26URfrwAamkwwUcRlszZWB4nJ4W4KKgmyxCUwG7hRhsx69rDC3&#10;oecT3c5SqQThmKMBJ9LmWsfSkcc4CS1x8r5D51GS7CptO+wT3Dd6lmUL7bHmtOCwpZ2j8uf86w2I&#10;2O30Xnz6eLwOX/veZeU7FsaMX4ftByihQZ7hR/toDczn8P8l/QC9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YLTibBAAAA2wAAAA8AAAAAAAAAAAAAAAAAmAIAAGRycy9kb3du&#10;cmV2LnhtbFBLBQYAAAAABAAEAPUAAACGAwAAAAA=&#10;" filled="f" stroked="f">
                    <v:textbox style="mso-fit-shape-to-text:t">
                      <w:txbxContent>
                        <w:p w:rsidR="0097205D" w:rsidRDefault="00466060" w:rsidP="0097205D">
                          <w:proofErr w:type="gramStart"/>
                          <w: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_x0000_s1043" type="#_x0000_t202" style="position:absolute;left:9810;top:10382;width:4382;height:4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frvcEA&#10;AADbAAAADwAAAGRycy9kb3ducmV2LnhtbESPQWvCQBSE7wX/w/IKvdWNoiKpq4hW8OBFjfdH9jUb&#10;mn0bsq8m/vuuUOhxmJlvmNVm8I26UxfrwAYm4wwUcRlszZWB4np4X4KKgmyxCUwGHhRhsx69rDC3&#10;oecz3S9SqQThmKMBJ9LmWsfSkcc4Di1x8r5C51GS7CptO+wT3Dd6mmUL7bHmtOCwpZ2j8vvy4w2I&#10;2O3kUXz6eLwNp33vsnKOhTFvr8P2A5TQIP/hv/bRGpjN4fkl/QC9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lH673BAAAA2wAAAA8AAAAAAAAAAAAAAAAAmAIAAGRycy9kb3du&#10;cmV2LnhtbFBLBQYAAAAABAAEAPUAAACGAwAAAAA=&#10;" filled="f" stroked="f">
                    <v:textbox style="mso-fit-shape-to-text:t">
                      <w:txbxContent>
                        <w:p w:rsidR="0097205D" w:rsidRDefault="00466060" w:rsidP="0097205D">
                          <w:proofErr w:type="gramStart"/>
                          <w: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</v:group>
                <v:line id="Straight Connector 49" o:spid="_x0000_s1044" style="position:absolute;visibility:visible;mso-wrap-style:square" from="7334,11144" to="13525,11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66osUAAADbAAAADwAAAGRycy9kb3ducmV2LnhtbESP0WrCQBRE3wv+w3KFvkizSZFaU9cg&#10;SkH61tQPuGZvk9Xs3ZjdavTr3UKhj8PMnGEWxWBbcabeG8cKsiQFQVw5bbhWsPt6f3oF4QOyxtYx&#10;KbiSh2I5elhgrt2FP+lchlpECPscFTQhdLmUvmrIok9cRxy9b9dbDFH2tdQ9XiLctvI5TV+kRcNx&#10;ocGO1g1Vx/LHKjC368fkNNvjJC3b6WY4bG4mOyj1OB5WbyACDeE//NfeagXTOfx+iT9AL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P66osUAAADbAAAADwAAAAAAAAAA&#10;AAAAAAChAgAAZHJzL2Rvd25yZXYueG1sUEsFBgAAAAAEAAQA+QAAAJMDAAAAAA==&#10;" strokecolor="#4579b8 [3044]" strokeweight="1.5pt"/>
              </v:group>
            </w:pict>
          </mc:Fallback>
        </mc:AlternateContent>
      </w:r>
      <w:r>
        <w:rPr>
          <w:b/>
          <w:noProof/>
          <w:sz w:val="24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4F4D4C48" wp14:editId="6374417E">
                <wp:simplePos x="0" y="0"/>
                <wp:positionH relativeFrom="column">
                  <wp:posOffset>1638300</wp:posOffset>
                </wp:positionH>
                <wp:positionV relativeFrom="paragraph">
                  <wp:posOffset>42545</wp:posOffset>
                </wp:positionV>
                <wp:extent cx="1333500" cy="1524000"/>
                <wp:effectExtent l="0" t="0" r="19050" b="0"/>
                <wp:wrapNone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33500" cy="1524000"/>
                          <a:chOff x="0" y="0"/>
                          <a:chExt cx="1333500" cy="1524000"/>
                        </a:xfrm>
                      </wpg:grpSpPr>
                      <wpg:grpSp>
                        <wpg:cNvPr id="42" name="Group 42"/>
                        <wpg:cNvGrpSpPr/>
                        <wpg:grpSpPr>
                          <a:xfrm>
                            <a:off x="0" y="0"/>
                            <a:ext cx="1333500" cy="1524000"/>
                            <a:chOff x="-19050" y="0"/>
                            <a:chExt cx="1333500" cy="1524000"/>
                          </a:xfrm>
                        </wpg:grpSpPr>
                        <wpg:grpSp>
                          <wpg:cNvPr id="39" name="Group 39"/>
                          <wpg:cNvGrpSpPr/>
                          <wpg:grpSpPr>
                            <a:xfrm>
                              <a:off x="104775" y="0"/>
                              <a:ext cx="1209675" cy="1524000"/>
                              <a:chOff x="0" y="0"/>
                              <a:chExt cx="1209675" cy="1524000"/>
                            </a:xfrm>
                          </wpg:grpSpPr>
                          <wpg:grpSp>
                            <wpg:cNvPr id="24" name="Group 24"/>
                            <wpg:cNvGrpSpPr/>
                            <wpg:grpSpPr>
                              <a:xfrm>
                                <a:off x="0" y="352425"/>
                                <a:ext cx="1209675" cy="857250"/>
                                <a:chOff x="0" y="0"/>
                                <a:chExt cx="1209675" cy="857250"/>
                              </a:xfrm>
                            </wpg:grpSpPr>
                            <wpg:grpSp>
                              <wpg:cNvPr id="23" name="Group 23"/>
                              <wpg:cNvGrpSpPr/>
                              <wpg:grpSpPr>
                                <a:xfrm>
                                  <a:off x="0" y="0"/>
                                  <a:ext cx="1209675" cy="857250"/>
                                  <a:chOff x="0" y="0"/>
                                  <a:chExt cx="1209675" cy="857250"/>
                                </a:xfrm>
                              </wpg:grpSpPr>
                              <wps:wsp>
                                <wps:cNvPr id="12" name="Oval 12"/>
                                <wps:cNvSpPr/>
                                <wps:spPr>
                                  <a:xfrm>
                                    <a:off x="95250" y="57150"/>
                                    <a:ext cx="1104900" cy="66865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accent1">
                                      <a:lumMod val="20000"/>
                                      <a:lumOff val="80000"/>
                                    </a:schemeClr>
                                  </a:solidFill>
                                  <a:ln w="19050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" name="Rectangle 13"/>
                                <wps:cNvSpPr/>
                                <wps:spPr>
                                  <a:xfrm>
                                    <a:off x="0" y="447675"/>
                                    <a:ext cx="1200150" cy="3143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" name="Rectangle 14"/>
                                <wps:cNvSpPr/>
                                <wps:spPr>
                                  <a:xfrm>
                                    <a:off x="647700" y="0"/>
                                    <a:ext cx="561975" cy="8572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" name="Straight Connector 8"/>
                                <wps:cNvCnPr/>
                                <wps:spPr>
                                  <a:xfrm>
                                    <a:off x="85725" y="438150"/>
                                    <a:ext cx="1000125" cy="0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" name="Rectangle 15"/>
                                <wps:cNvSpPr/>
                                <wps:spPr>
                                  <a:xfrm rot="5400000">
                                    <a:off x="285750" y="190500"/>
                                    <a:ext cx="378776" cy="12160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2"/>
                                  </a:solidFill>
                                  <a:ln w="12700"/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8" name="Rectangle 18"/>
                              <wps:cNvSpPr/>
                              <wps:spPr>
                                <a:xfrm rot="10800000">
                                  <a:off x="95250" y="447675"/>
                                  <a:ext cx="552450" cy="971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2"/>
                                </a:solidFill>
                                <a:ln w="12700"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9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9575" y="0"/>
                                <a:ext cx="438150" cy="4191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516B0" w:rsidRDefault="00C516B0">
                                  <w:proofErr w:type="gramStart"/>
                                  <w:r>
                                    <w:t>r(</w:t>
                                  </w:r>
                                  <w:proofErr w:type="gramEnd"/>
                                  <w:r>
                                    <w:t>x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20" name="Straight Arrow Connector 20"/>
                            <wps:cNvCnPr/>
                            <wps:spPr>
                              <a:xfrm flipH="1">
                                <a:off x="466725" y="238125"/>
                                <a:ext cx="68898" cy="169227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9550" y="1104900"/>
                                <a:ext cx="438150" cy="4191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516B0" w:rsidRDefault="00C516B0" w:rsidP="00C516B0">
                                  <w:proofErr w:type="gramStart"/>
                                  <w:r>
                                    <w:t>h(</w:t>
                                  </w:r>
                                  <w:proofErr w:type="gramEnd"/>
                                  <w:r>
                                    <w:t>x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22" name="Straight Arrow Connector 22"/>
                            <wps:cNvCnPr/>
                            <wps:spPr>
                              <a:xfrm flipH="1" flipV="1">
                                <a:off x="333375" y="904875"/>
                                <a:ext cx="68580" cy="23558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4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685800"/>
                              <a:ext cx="438150" cy="4191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7205D" w:rsidRDefault="00466060" w:rsidP="0097205D">
                                <w:proofErr w:type="gramStart"/>
                                <w:r>
                                  <w:t>c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9050" y="247650"/>
                              <a:ext cx="438150" cy="4191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7205D" w:rsidRDefault="00466060" w:rsidP="0097205D">
                                <w:proofErr w:type="gramStart"/>
                                <w:r>
                                  <w:t>d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47" name="Straight Connector 47"/>
                        <wps:cNvCnPr/>
                        <wps:spPr>
                          <a:xfrm flipV="1">
                            <a:off x="219075" y="314325"/>
                            <a:ext cx="0" cy="504826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8" o:spid="_x0000_s1045" style="position:absolute;margin-left:129pt;margin-top:3.35pt;width:105pt;height:120pt;z-index:251709440" coordsize="13335,15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">
                <v:group id="Group 42" o:spid="_x0000_s1046" style="position:absolute;width:13335;height:15240" coordorigin="-190" coordsize="13335,15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<v:group id="Group 39" o:spid="_x0000_s1047" style="position:absolute;left:1047;width:12097;height:15240" coordsize="12096,15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<v:group id="Group 24" o:spid="_x0000_s1048" style="position:absolute;top:3524;width:12096;height:8572" coordsize="12096,85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<v:group id="Group 23" o:spid="_x0000_s1049" style="position:absolute;width:12096;height:8572" coordsize="12096,85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  <v:oval id="Oval 12" o:spid="_x0000_s1050" style="position:absolute;left:952;top:571;width:11049;height:66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FpxcEA&#10;AADbAAAADwAAAGRycy9kb3ducmV2LnhtbERPS2sCMRC+C/0PYYTe3KwWpWyN4pYKngQf0B6HZNxd&#10;3EyWJNW1v74RBG/z8T1nvuxtKy7kQ+NYwTjLQRBrZxquFBwP69E7iBCRDbaOScGNAiwXL4M5FsZd&#10;eUeXfaxECuFQoII6xq6QMuiaLIbMdcSJOzlvMSboK2k8XlO4beUkz2fSYsOpocaOPmvS5/2vVfC9&#10;Ov/pLX75oMvyrZqa8me83in1OuxXHyAi9fEpfrg3Js2fwP2XdIBc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UhacXBAAAA2wAAAA8AAAAAAAAAAAAAAAAAmAIAAGRycy9kb3du&#10;cmV2LnhtbFBLBQYAAAAABAAEAPUAAACGAwAAAAA=&#10;" fillcolor="#dbe5f1 [660]" strokecolor="red" strokeweight="1.5pt"/>
                        <v:rect id="Rectangle 13" o:spid="_x0000_s1051" style="position:absolute;top:4476;width:12001;height:3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fBsMIA&#10;AADbAAAADwAAAGRycy9kb3ducmV2LnhtbERPTWvCQBC9F/wPywi9NRsrqRKziohK2lvVeB6yYxLM&#10;zqbZVdN/3y0UepvH+5xsNZhW3Kl3jWUFkygGQVxa3XCl4HTcvcxBOI+ssbVMCr7JwWo5esow1fbB&#10;n3Q/+EqEEHYpKqi971IpXVmTQRfZjjhwF9sb9AH2ldQ9PkK4aeVrHL9Jgw2Hhho72tRUXg83o+CW&#10;zN63w/lrPy3iYvZRtEnu951Sz+NhvQDhafD/4j93rsP8Kfz+Eg6Qy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N8GwwgAAANsAAAAPAAAAAAAAAAAAAAAAAJgCAABkcnMvZG93&#10;bnJldi54bWxQSwUGAAAAAAQABAD1AAAAhwMAAAAA&#10;" fillcolor="white [3212]" stroked="f" strokeweight="2pt"/>
                        <v:rect id="Rectangle 14" o:spid="_x0000_s1052" style="position:absolute;left:6477;width:5619;height:8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5ZxMEA&#10;AADbAAAADwAAAGRycy9kb3ducmV2LnhtbERPS4vCMBC+L/gfwgh7W1N3fVGNIqKi3nzU89CMbbGZ&#10;dJuo9d8bYWFv8/E9ZzJrTCnuVLvCsoJuJwJBnFpdcKbgdFx9jUA4j6yxtEwKnuRgNm19TDDW9sF7&#10;uh98JkIIuxgV5N5XsZQuzcmg69iKOHAXWxv0AdaZ1DU+Qrgp5XcUDaTBgkNDjhUtckqvh5tRcOsP&#10;t8vm/Lv+SaJkuEvK/savK6U+2818DMJT4//Ff+6NDvN78P4lHCC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beWcTBAAAA2wAAAA8AAAAAAAAAAAAAAAAAmAIAAGRycy9kb3du&#10;cmV2LnhtbFBLBQYAAAAABAAEAPUAAACGAwAAAAA=&#10;" fillcolor="white [3212]" stroked="f" strokeweight="2pt"/>
                        <v:line id="Straight Connector 8" o:spid="_x0000_s1053" style="position:absolute;visibility:visible;mso-wrap-style:square" from="857,4381" to="10858,4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ekkMAAAADaAAAADwAAAGRycy9kb3ducmV2LnhtbERP3WrCMBS+H/gO4QjeiKYO2UbXKEMZ&#10;iHere4Cz5timS066Jmr16ZcLwcuP779YD86KM/XBeFawmGcgiCuvDdcKvg+fszcQISJrtJ5JwZUC&#10;rFejpwJz7S/8Recy1iKFcMhRQRNjl0sZqoYchrnviBN39L3DmGBfS93jJYU7K5+z7EU6NJwaGuxo&#10;01D1W56cAnO77qd/rz84zUq73A7t9mYWrVKT8fDxDiLSEB/iu3unFaSt6Uq6AXL1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GnpJDAAAAA2gAAAA8AAAAAAAAAAAAAAAAA&#10;oQIAAGRycy9kb3ducmV2LnhtbFBLBQYAAAAABAAEAPkAAACOAwAAAAA=&#10;" strokecolor="#4579b8 [3044]" strokeweight="1.5pt"/>
                        <v:rect id="Rectangle 15" o:spid="_x0000_s1054" style="position:absolute;left:2857;top:1905;width:3787;height:1216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Xypb8A&#10;AADbAAAADwAAAGRycy9kb3ducmV2LnhtbERPS2sCMRC+F/wPYQrealKhKlujyEqhVx+g3obNNLu4&#10;mSxJ6q7/3giF3ubje85yPbhW3CjExrOG94kCQVx507DVcDx8vS1AxIRssPVMGu4UYb0avSyxML7n&#10;Hd32yYocwrFADXVKXSFlrGpyGCe+I87cjw8OU4bBShOwz+GulVOlZtJhw7mhxo7Kmqrr/tdp2M7P&#10;l1N5TINVKkgzjfbUl1br8euw+QSRaEj/4j/3t8nzP+D5Sz5Arh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VhfKlvwAAANsAAAAPAAAAAAAAAAAAAAAAAJgCAABkcnMvZG93bnJl&#10;di54bWxQSwUGAAAAAAQABAD1AAAAhAMAAAAA&#10;" fillcolor="#eeece1 [3214]" strokecolor="#243f60 [1604]" strokeweight="1pt"/>
                      </v:group>
                      <v:rect id="Rectangle 18" o:spid="_x0000_s1055" style="position:absolute;left:952;top:4476;width:5525;height:972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3ZBC8MA&#10;AADbAAAADwAAAGRycy9kb3ducmV2LnhtbESPQW/CMAyF70j8h8hIXBCk4zCxjoBQEWi7MTZpV9N4&#10;baFxqiaD7N/jA9Jutt7ze5+X6+RadaU+NJ4NPM0yUMSltw1XBr4+d9MFqBCRLbaeycAfBVivhoMl&#10;5tbf+IOux1gpCeGQo4E6xi7XOpQ1OQwz3xGL9uN7h1HWvtK2x5uEu1bPs+xZO2xYGmrsqKipvBx/&#10;nYFict4dygb3dPpe4Mt2nor3QzJmPEqbV1CRUvw3P67frOALrPwiA+jV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3ZBC8MAAADbAAAADwAAAAAAAAAAAAAAAACYAgAAZHJzL2Rv&#10;d25yZXYueG1sUEsFBgAAAAAEAAQA9QAAAIgDAAAAAA==&#10;" fillcolor="#eeece1 [3214]" strokecolor="#243f60 [1604]" strokeweight="1pt"/>
                    </v:group>
                    <v:shape id="_x0000_s1056" type="#_x0000_t202" style="position:absolute;left:4095;width:4382;height:4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nOpb8A&#10;AADbAAAADwAAAGRycy9kb3ducmV2LnhtbERPS2vCQBC+F/wPywje6saCpY2uIj7AQy+18T5kx2ww&#10;OxuyUxP/vSsUepuP7znL9eAbdaMu1oENzKYZKOIy2JorA8XP4fUDVBRki01gMnCnCOvV6GWJuQ09&#10;f9PtJJVKIRxzNOBE2lzrWDryGKehJU7cJXQeJcGu0rbDPoX7Rr9l2bv2WHNqcNjS1lF5Pf16AyJ2&#10;M7sXex+P5+Fr17usnGNhzGQ8bBaghAb5F/+5jzbN/4TnL+kAv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buc6lvwAAANsAAAAPAAAAAAAAAAAAAAAAAJgCAABkcnMvZG93bnJl&#10;di54bWxQSwUGAAAAAAQABAD1AAAAhAMAAAAA&#10;" filled="f" stroked="f">
                      <v:textbox style="mso-fit-shape-to-text:t">
                        <w:txbxContent>
                          <w:p w:rsidR="00C516B0" w:rsidRDefault="00C516B0">
                            <w:proofErr w:type="gramStart"/>
                            <w:r>
                              <w:t>r(</w:t>
                            </w:r>
                            <w:proofErr w:type="gramEnd"/>
                            <w:r>
                              <w:t>x)</w:t>
                            </w:r>
                          </w:p>
                        </w:txbxContent>
                      </v:textbox>
                    </v:shape>
                    <v:shape id="Straight Arrow Connector 20" o:spid="_x0000_s1057" type="#_x0000_t32" style="position:absolute;left:4667;top:2381;width:689;height:169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2jxb4AAADbAAAADwAAAGRycy9kb3ducmV2LnhtbERPzWoCMRC+F/oOYQq91axCi6xGEdtC&#10;b60/DzBuxk10M1mSVLdv3zkIHj++//lyCJ26UMo+soHxqAJF3ETruTWw332+TEHlgmyxi0wG/ijD&#10;cvH4MMfaxitv6LItrZIQzjUacKX0tda5cRQwj2JPLNwxpoBFYGq1TXiV8NDpSVW96YCepcFhT2tH&#10;zXn7G6R35U+v78ly83E4+Z/k8PvYoTHPT8NqBqrQUO7im/vLGpjIevkiP0Av/g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VzaPFvgAAANsAAAAPAAAAAAAAAAAAAAAAAKEC&#10;AABkcnMvZG93bnJldi54bWxQSwUGAAAAAAQABAD5AAAAjAMAAAAA&#10;" strokecolor="black [3213]">
                      <v:stroke endarrow="open"/>
                    </v:shape>
                    <v:shape id="_x0000_s1058" type="#_x0000_t202" style="position:absolute;left:2095;top:11049;width:4382;height:4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MIHsEA&#10;AADbAAAADwAAAGRycy9kb3ducmV2LnhtbESPQWvCQBSE7wX/w/IK3uomgiKpq0it4MGLNr0/sq/Z&#10;0OzbkH018d+7gtDjMDPfMOvt6Ft1pT42gQ3kswwUcRVsw7WB8uvwtgIVBdliG5gM3CjCdjN5WWNh&#10;w8Bnul6kVgnCsUADTqQrtI6VI49xFjri5P2E3qMk2dfa9jgkuG/1PMuW2mPDacFhRx+Oqt/Lnzcg&#10;Ynf5rfz08fg9nvaDy6oFlsZMX8fdOyihUf7Dz/bRGpjn8PiSfoDe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ujCB7BAAAA2wAAAA8AAAAAAAAAAAAAAAAAmAIAAGRycy9kb3du&#10;cmV2LnhtbFBLBQYAAAAABAAEAPUAAACGAwAAAAA=&#10;" filled="f" stroked="f">
                      <v:textbox style="mso-fit-shape-to-text:t">
                        <w:txbxContent>
                          <w:p w:rsidR="00C516B0" w:rsidRDefault="00C516B0" w:rsidP="00C516B0">
                            <w:proofErr w:type="gramStart"/>
                            <w:r>
                              <w:t>h</w:t>
                            </w:r>
                            <w:r>
                              <w:t>(</w:t>
                            </w:r>
                            <w:proofErr w:type="gramEnd"/>
                            <w:r>
                              <w:t>x)</w:t>
                            </w:r>
                          </w:p>
                        </w:txbxContent>
                      </v:textbox>
                    </v:shape>
                    <v:shape id="Straight Arrow Connector 22" o:spid="_x0000_s1059" type="#_x0000_t32" style="position:absolute;left:3333;top:9048;width:686;height:235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zZ9MQAAADbAAAADwAAAGRycy9kb3ducmV2LnhtbESPS2vCQBSF9wX/w3CF7urELKRER6lK&#10;odmIpsXS3SVzmwQzd9LM5PXvO0Khy8N5fJzNbjS16Kl1lWUFy0UEgji3uuJCwcf769MzCOeRNdaW&#10;ScFEDnbb2cMGE20HvlCf+UKEEXYJKii9bxIpXV6SQbewDXHwvm1r0AfZFlK3OIRxU8s4ilbSYMWB&#10;UGJDh5LyW9aZAPmZzqtDfz322aeWe9N9pSdMlXqcjy9rEJ5G/x/+a79pBXEM9y/hB8jt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fNn0xAAAANsAAAAPAAAAAAAAAAAA&#10;AAAAAKECAABkcnMvZG93bnJldi54bWxQSwUGAAAAAAQABAD5AAAAkgMAAAAA&#10;" strokecolor="black [3213]">
                      <v:stroke endarrow="open"/>
                    </v:shape>
                  </v:group>
                  <v:shape id="_x0000_s1060" type="#_x0000_t202" style="position:absolute;top:6858;width:4381;height:4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BIJb4A&#10;AADbAAAADwAAAGRycy9kb3ducmV2LnhtbERPTWvCQBC9F/wPywi91Y3FFomuIlbBQy9qvA/ZMRvM&#10;zobsaOK/7x4KHh/ve7kefKMe1MU6sIHpJANFXAZbc2WgOO8/5qCiIFtsApOBJ0VYr0ZvS8xt6PlI&#10;j5NUKoVwzNGAE2lzrWPpyGOchJY4cdfQeZQEu0rbDvsU7hv9mWXf2mPNqcFhS1tH5e109wZE7Gb6&#10;LHY+Hi7D70/vsvILC2Pex8NmAUpokJf4332wBmZpff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kwSCW+AAAA2wAAAA8AAAAAAAAAAAAAAAAAmAIAAGRycy9kb3ducmV2&#10;LnhtbFBLBQYAAAAABAAEAPUAAACDAwAAAAA=&#10;" filled="f" stroked="f">
                    <v:textbox style="mso-fit-shape-to-text:t">
                      <w:txbxContent>
                        <w:p w:rsidR="0097205D" w:rsidRDefault="00466060" w:rsidP="0097205D">
                          <w:proofErr w:type="gramStart"/>
                          <w: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_x0000_s1061" type="#_x0000_t202" style="position:absolute;left:-190;top:2476;width:4381;height:4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ztvsIA&#10;AADbAAAADwAAAGRycy9kb3ducmV2LnhtbESPzWrDMBCE74W+g9hCb43s0IbiRAkhP5BDL0md+2Jt&#10;LVNrZaxN7Lx9FCj0OMzMN8xiNfpWXamPTWAD+SQDRVwF23BtoPzev32CioJssQ1MBm4UYbV8flpg&#10;YcPAR7qepFYJwrFAA06kK7SOlSOPcRI64uT9hN6jJNnX2vY4JLhv9TTLZtpjw2nBYUcbR9Xv6eIN&#10;iNh1fit3Ph7O49d2cFn1gaUxry/jeg5KaJT/8F/7YA285/D4kn6AXt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2fO2+wgAAANsAAAAPAAAAAAAAAAAAAAAAAJgCAABkcnMvZG93&#10;bnJldi54bWxQSwUGAAAAAAQABAD1AAAAhwMAAAAA&#10;" filled="f" stroked="f">
                    <v:textbox style="mso-fit-shape-to-text:t">
                      <w:txbxContent>
                        <w:p w:rsidR="0097205D" w:rsidRDefault="00466060" w:rsidP="0097205D">
                          <w:proofErr w:type="gramStart"/>
                          <w: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</v:group>
                <v:line id="Straight Connector 47" o:spid="_x0000_s1062" style="position:absolute;flip:y;visibility:visible;mso-wrap-style:square" from="2190,3143" to="2190,8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XTx8MAAADbAAAADwAAAGRycy9kb3ducmV2LnhtbESPT2sCMRTE7wW/Q3hCbzVrKSqrURap&#10;pRcp/gGvj81zd3XzsiZR47dvCgWPw8z8hpktomnFjZxvLCsYDjIQxKXVDVcK9rvV2wSED8gaW8uk&#10;4EEeFvPeywxzbe+8ods2VCJB2OeooA6hy6X0ZU0G/cB2xMk7WmcwJOkqqR3eE9y08j3LRtJgw2mh&#10;xo6WNZXn7dUoiMX68/R10Ge8nH744NabcWGjUq/9WExBBIrhGf5vf2sFH2P4+5J+gJ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b108fDAAAA2wAAAA8AAAAAAAAAAAAA&#10;AAAAoQIAAGRycy9kb3ducmV2LnhtbFBLBQYAAAAABAAEAPkAAACRAwAAAAA=&#10;" strokecolor="#4579b8 [3044]" strokeweight="1.5pt"/>
              </v:group>
            </w:pict>
          </mc:Fallback>
        </mc:AlternateContent>
      </w:r>
      <w:r w:rsidR="000A4BD4" w:rsidRPr="000A4BD4">
        <w:rPr>
          <w:sz w:val="24"/>
          <w:u w:val="single"/>
        </w:rPr>
        <w:t>Horizontal Axis of Revolution</w:t>
      </w:r>
      <w:r w:rsidR="000A4BD4">
        <w:rPr>
          <w:sz w:val="24"/>
        </w:rPr>
        <w:tab/>
      </w:r>
      <w:r w:rsidR="000A4BD4">
        <w:rPr>
          <w:sz w:val="24"/>
        </w:rPr>
        <w:tab/>
      </w:r>
      <w:r w:rsidR="000A4BD4">
        <w:rPr>
          <w:sz w:val="24"/>
        </w:rPr>
        <w:tab/>
      </w:r>
      <w:r w:rsidR="000A4BD4">
        <w:rPr>
          <w:sz w:val="24"/>
        </w:rPr>
        <w:tab/>
      </w:r>
      <w:r w:rsidR="000A4BD4">
        <w:rPr>
          <w:sz w:val="24"/>
        </w:rPr>
        <w:tab/>
      </w:r>
      <w:r w:rsidR="000A4BD4" w:rsidRPr="000A4BD4">
        <w:rPr>
          <w:sz w:val="24"/>
          <w:u w:val="single"/>
        </w:rPr>
        <w:t>Vertical Axis of Revolution</w:t>
      </w:r>
      <w:r w:rsidR="00C516B0">
        <w:tab/>
      </w:r>
    </w:p>
    <w:p w:rsidR="00C516B0" w:rsidRPr="00C516B0" w:rsidRDefault="00C516B0">
      <m:oMathPara>
        <m:oMathParaPr>
          <m:jc m:val="left"/>
        </m:oMathParaPr>
        <m:oMath>
          <m:r>
            <w:rPr>
              <w:rFonts w:ascii="Cambria Math" w:hAnsi="Cambria Math"/>
            </w:rPr>
            <m:t>V=2π</m:t>
          </m:r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c</m:t>
              </m:r>
            </m:sub>
            <m:sup>
              <m:r>
                <w:rPr>
                  <w:rFonts w:ascii="Cambria Math" w:hAnsi="Cambria Math"/>
                </w:rPr>
                <m:t>d</m:t>
              </m:r>
            </m:sup>
            <m:e>
              <m:r>
                <w:rPr>
                  <w:rFonts w:ascii="Cambria Math" w:hAnsi="Cambria Math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dx</m:t>
              </m:r>
            </m:e>
          </m:nary>
          <m:r>
            <w:rPr>
              <w:rFonts w:ascii="Cambria Math" w:hAnsi="Cambria Math"/>
            </w:rPr>
            <m:t xml:space="preserve">                                                                           V=2π</m:t>
          </m:r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a</m:t>
              </m:r>
            </m:sub>
            <m:sup>
              <m:r>
                <w:rPr>
                  <w:rFonts w:ascii="Cambria Math" w:hAnsi="Cambria Math"/>
                </w:rPr>
                <m:t>b</m:t>
              </m:r>
            </m:sup>
            <m:e>
              <m:r>
                <w:rPr>
                  <w:rFonts w:ascii="Cambria Math" w:hAnsi="Cambria Math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dx</m:t>
              </m:r>
            </m:e>
          </m:nary>
        </m:oMath>
      </m:oMathPara>
    </w:p>
    <w:p w:rsidR="0097205D" w:rsidRDefault="00CF4BFD">
      <w:pPr>
        <w:rPr>
          <w:b/>
          <w:sz w:val="24"/>
        </w:rPr>
      </w:pPr>
      <w:r>
        <w:br/>
      </w:r>
    </w:p>
    <w:p w:rsidR="00466060" w:rsidRDefault="00466060">
      <w:pPr>
        <w:rPr>
          <w:b/>
          <w:sz w:val="24"/>
        </w:rPr>
      </w:pPr>
    </w:p>
    <w:p w:rsidR="00466060" w:rsidRPr="00466060" w:rsidRDefault="00466060">
      <w:pPr>
        <w:rPr>
          <w:sz w:val="24"/>
        </w:rPr>
      </w:pPr>
      <w:r>
        <w:rPr>
          <w:sz w:val="24"/>
        </w:rPr>
        <w:t xml:space="preserve">The limits of integration you use are flipped from the cross-section/disk/washer method. Use the y-values as limits of integration </w:t>
      </w:r>
      <w:r w:rsidR="008A2F01">
        <w:rPr>
          <w:sz w:val="24"/>
        </w:rPr>
        <w:t>for a horizontal axis of revolution.</w:t>
      </w:r>
      <w:r w:rsidR="00C9032E">
        <w:rPr>
          <w:sz w:val="24"/>
        </w:rPr>
        <w:t xml:space="preserve">  Use x-values for a vertical axis of revolution.</w:t>
      </w:r>
    </w:p>
    <w:p w:rsidR="00CF4BFD" w:rsidRPr="00C516B0" w:rsidRDefault="00DF17AB">
      <w:r>
        <w:rPr>
          <w:b/>
          <w:sz w:val="24"/>
        </w:rPr>
        <w:t>Example</w:t>
      </w:r>
      <w:proofErr w:type="gramStart"/>
      <w:r>
        <w:rPr>
          <w:b/>
          <w:sz w:val="24"/>
        </w:rPr>
        <w:t>)</w:t>
      </w:r>
      <w:proofErr w:type="gramEnd"/>
      <w:r>
        <w:rPr>
          <w:b/>
          <w:sz w:val="24"/>
        </w:rPr>
        <w:br/>
      </w:r>
      <w:r>
        <w:rPr>
          <w:sz w:val="24"/>
        </w:rPr>
        <w:t>Find the volume of the solid of revolution formed by revolving the region bounded by y = x – x</w:t>
      </w:r>
      <w:r>
        <w:rPr>
          <w:sz w:val="24"/>
          <w:vertAlign w:val="superscript"/>
        </w:rPr>
        <w:t>3</w:t>
      </w:r>
      <w:r w:rsidR="0097205D">
        <w:rPr>
          <w:sz w:val="24"/>
        </w:rPr>
        <w:t xml:space="preserve">, </w:t>
      </w:r>
      <w:r>
        <w:rPr>
          <w:sz w:val="24"/>
        </w:rPr>
        <w:t>the x-axis</w:t>
      </w:r>
      <w:r w:rsidR="0097205D">
        <w:rPr>
          <w:sz w:val="24"/>
        </w:rPr>
        <w:t>, the y-axis, and x = 1</w:t>
      </w:r>
      <w:r>
        <w:rPr>
          <w:rFonts w:cstheme="minorHAnsi"/>
          <w:sz w:val="24"/>
        </w:rPr>
        <w:t xml:space="preserve"> about the y-axis.</w:t>
      </w:r>
    </w:p>
    <w:p w:rsidR="00DF17AB" w:rsidRDefault="00DF17AB">
      <w:pPr>
        <w:rPr>
          <w:rFonts w:cstheme="minorHAnsi"/>
          <w:sz w:val="24"/>
        </w:rPr>
      </w:pPr>
    </w:p>
    <w:p w:rsidR="00DF17AB" w:rsidRDefault="00DF17AB">
      <w:pPr>
        <w:rPr>
          <w:rFonts w:cstheme="minorHAnsi"/>
          <w:sz w:val="24"/>
        </w:rPr>
      </w:pPr>
    </w:p>
    <w:p w:rsidR="00DF17AB" w:rsidRDefault="00DF17AB">
      <w:pPr>
        <w:rPr>
          <w:rFonts w:cstheme="minorHAnsi"/>
          <w:sz w:val="24"/>
        </w:rPr>
      </w:pPr>
    </w:p>
    <w:p w:rsidR="00DF17AB" w:rsidRDefault="00DF17AB">
      <w:pPr>
        <w:rPr>
          <w:rFonts w:cstheme="minorHAnsi"/>
          <w:sz w:val="24"/>
        </w:rPr>
      </w:pPr>
    </w:p>
    <w:p w:rsidR="0097205D" w:rsidRDefault="00DF17AB">
      <w:pPr>
        <w:rPr>
          <w:rFonts w:cstheme="minorHAnsi"/>
          <w:b/>
          <w:sz w:val="24"/>
        </w:rPr>
      </w:pPr>
      <w:r>
        <w:rPr>
          <w:rFonts w:cstheme="minorHAnsi"/>
          <w:sz w:val="24"/>
        </w:rPr>
        <w:br/>
      </w:r>
    </w:p>
    <w:p w:rsidR="0097205D" w:rsidRDefault="0097205D">
      <w:pPr>
        <w:rPr>
          <w:rFonts w:cstheme="minorHAnsi"/>
          <w:b/>
          <w:sz w:val="24"/>
        </w:rPr>
      </w:pPr>
    </w:p>
    <w:p w:rsidR="0097205D" w:rsidRDefault="0097205D">
      <w:pPr>
        <w:rPr>
          <w:rFonts w:cstheme="minorHAnsi"/>
          <w:b/>
          <w:sz w:val="24"/>
        </w:rPr>
      </w:pPr>
    </w:p>
    <w:p w:rsidR="00DF17AB" w:rsidRDefault="00DF17AB">
      <w:pPr>
        <w:rPr>
          <w:rFonts w:cstheme="minorHAnsi"/>
          <w:sz w:val="24"/>
        </w:rPr>
      </w:pPr>
      <w:bookmarkStart w:id="0" w:name="_GoBack"/>
      <w:bookmarkEnd w:id="0"/>
      <w:r>
        <w:rPr>
          <w:rFonts w:cstheme="minorHAnsi"/>
          <w:b/>
          <w:sz w:val="24"/>
        </w:rPr>
        <w:lastRenderedPageBreak/>
        <w:t>Example</w:t>
      </w:r>
      <w:proofErr w:type="gramStart"/>
      <w:r>
        <w:rPr>
          <w:rFonts w:cstheme="minorHAnsi"/>
          <w:b/>
          <w:sz w:val="24"/>
        </w:rPr>
        <w:t>)</w:t>
      </w:r>
      <w:proofErr w:type="gramEnd"/>
      <w:r>
        <w:rPr>
          <w:rFonts w:cstheme="minorHAnsi"/>
          <w:b/>
          <w:sz w:val="24"/>
        </w:rPr>
        <w:br/>
      </w:r>
      <w:r>
        <w:rPr>
          <w:rFonts w:cstheme="minorHAnsi"/>
          <w:sz w:val="24"/>
        </w:rPr>
        <w:t xml:space="preserve">Find the volume of the solid of revolution formed by revolving the region bounded by </w:t>
      </w:r>
      <w:r w:rsidR="00FC3B77" w:rsidRPr="000C4F77">
        <w:rPr>
          <w:position w:val="-6"/>
        </w:rPr>
        <w:object w:dxaOrig="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8pt" o:ole="">
            <v:imagedata r:id="rId5" o:title=""/>
          </v:shape>
          <o:OLEObject Type="Embed" ProgID="Equation.DSMT4" ShapeID="_x0000_i1025" DrawAspect="Content" ObjectID="_1545555373" r:id="rId6"/>
        </w:object>
      </w:r>
      <w:r w:rsidR="0097205D">
        <w:rPr>
          <w:sz w:val="24"/>
        </w:rPr>
        <w:t>, the x</w:t>
      </w:r>
      <w:r>
        <w:rPr>
          <w:sz w:val="24"/>
        </w:rPr>
        <w:t>-axis</w:t>
      </w:r>
      <w:r w:rsidR="0097205D">
        <w:rPr>
          <w:sz w:val="24"/>
        </w:rPr>
        <w:t>, the y-axis, and y = 1</w:t>
      </w:r>
      <w:r>
        <w:rPr>
          <w:sz w:val="24"/>
        </w:rPr>
        <w:t xml:space="preserve"> </w:t>
      </w:r>
      <w:r>
        <w:rPr>
          <w:rFonts w:cstheme="minorHAnsi"/>
          <w:sz w:val="24"/>
        </w:rPr>
        <w:t>about the x-axis.</w:t>
      </w:r>
    </w:p>
    <w:p w:rsidR="00DF17AB" w:rsidRDefault="00DF17AB">
      <w:pPr>
        <w:rPr>
          <w:rFonts w:cstheme="minorHAnsi"/>
          <w:sz w:val="24"/>
        </w:rPr>
      </w:pPr>
    </w:p>
    <w:p w:rsidR="00DF17AB" w:rsidRDefault="00DF17AB">
      <w:pPr>
        <w:rPr>
          <w:rFonts w:cstheme="minorHAnsi"/>
          <w:sz w:val="24"/>
        </w:rPr>
      </w:pPr>
    </w:p>
    <w:p w:rsidR="00DF17AB" w:rsidRDefault="00DF17AB">
      <w:pPr>
        <w:rPr>
          <w:rFonts w:cstheme="minorHAnsi"/>
          <w:sz w:val="24"/>
        </w:rPr>
      </w:pPr>
    </w:p>
    <w:p w:rsidR="00DF17AB" w:rsidRDefault="00DF17AB">
      <w:pPr>
        <w:rPr>
          <w:rFonts w:cstheme="minorHAnsi"/>
          <w:sz w:val="24"/>
        </w:rPr>
      </w:pPr>
    </w:p>
    <w:p w:rsidR="00DF17AB" w:rsidRDefault="00DF17AB">
      <w:pPr>
        <w:rPr>
          <w:rFonts w:cstheme="minorHAnsi"/>
          <w:sz w:val="24"/>
        </w:rPr>
      </w:pPr>
    </w:p>
    <w:p w:rsidR="0097205D" w:rsidRDefault="0097205D">
      <w:pPr>
        <w:rPr>
          <w:rFonts w:cstheme="minorHAnsi"/>
          <w:sz w:val="24"/>
        </w:rPr>
      </w:pPr>
    </w:p>
    <w:p w:rsidR="00DF17AB" w:rsidRDefault="00DF17AB">
      <w:pPr>
        <w:rPr>
          <w:rFonts w:cstheme="minorHAnsi"/>
          <w:sz w:val="24"/>
        </w:rPr>
      </w:pPr>
    </w:p>
    <w:p w:rsidR="00DF17AB" w:rsidRDefault="00DF17AB">
      <w:pPr>
        <w:rPr>
          <w:rFonts w:cstheme="minorHAnsi"/>
          <w:sz w:val="24"/>
        </w:rPr>
      </w:pPr>
    </w:p>
    <w:p w:rsidR="0097205D" w:rsidRDefault="0097205D">
      <w:pPr>
        <w:rPr>
          <w:rFonts w:cstheme="minorHAnsi"/>
          <w:sz w:val="24"/>
        </w:rPr>
      </w:pPr>
    </w:p>
    <w:p w:rsidR="00DF17AB" w:rsidRPr="0095708D" w:rsidRDefault="0095708D">
      <w:pPr>
        <w:rPr>
          <w:sz w:val="24"/>
        </w:rPr>
      </w:pPr>
      <w:r>
        <w:rPr>
          <w:rFonts w:cstheme="minorHAnsi"/>
          <w:b/>
          <w:sz w:val="24"/>
        </w:rPr>
        <w:t>Example</w:t>
      </w:r>
      <w:proofErr w:type="gramStart"/>
      <w:r>
        <w:rPr>
          <w:rFonts w:cstheme="minorHAnsi"/>
          <w:b/>
          <w:sz w:val="24"/>
        </w:rPr>
        <w:t>)</w:t>
      </w:r>
      <w:proofErr w:type="gramEnd"/>
      <w:r>
        <w:rPr>
          <w:rFonts w:cstheme="minorHAnsi"/>
          <w:b/>
          <w:sz w:val="24"/>
        </w:rPr>
        <w:br/>
      </w:r>
      <w:r>
        <w:rPr>
          <w:rFonts w:cstheme="minorHAnsi"/>
          <w:sz w:val="24"/>
        </w:rPr>
        <w:t>Find the volume of the solid formed by revolving the region bounded by the graphs of y = x</w:t>
      </w:r>
      <w:r>
        <w:rPr>
          <w:rFonts w:cstheme="minorHAnsi"/>
          <w:sz w:val="24"/>
          <w:vertAlign w:val="superscript"/>
        </w:rPr>
        <w:t>3</w:t>
      </w:r>
      <w:r>
        <w:rPr>
          <w:rFonts w:cstheme="minorHAnsi"/>
          <w:sz w:val="24"/>
        </w:rPr>
        <w:t xml:space="preserve"> + x + 1, y = 1, and   x = 1 about the line x = 2.</w:t>
      </w:r>
    </w:p>
    <w:sectPr w:rsidR="00DF17AB" w:rsidRPr="0095708D" w:rsidSect="00ED417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417D"/>
    <w:rsid w:val="000A4BD4"/>
    <w:rsid w:val="001245EC"/>
    <w:rsid w:val="0027264E"/>
    <w:rsid w:val="00280E3B"/>
    <w:rsid w:val="002C4C7B"/>
    <w:rsid w:val="00466060"/>
    <w:rsid w:val="004752E1"/>
    <w:rsid w:val="007D4E95"/>
    <w:rsid w:val="008A2F01"/>
    <w:rsid w:val="00911344"/>
    <w:rsid w:val="0095708D"/>
    <w:rsid w:val="0097205D"/>
    <w:rsid w:val="00980FD1"/>
    <w:rsid w:val="00B0799D"/>
    <w:rsid w:val="00B524C5"/>
    <w:rsid w:val="00BF4702"/>
    <w:rsid w:val="00C516B0"/>
    <w:rsid w:val="00C81F21"/>
    <w:rsid w:val="00C9032E"/>
    <w:rsid w:val="00CF4BFD"/>
    <w:rsid w:val="00DF17AB"/>
    <w:rsid w:val="00ED417D"/>
    <w:rsid w:val="00FC3B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752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52E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516B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752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52E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516B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2</Pages>
  <Words>246</Words>
  <Characters>140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6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7</cp:revision>
  <cp:lastPrinted>2011-01-20T17:45:00Z</cp:lastPrinted>
  <dcterms:created xsi:type="dcterms:W3CDTF">2017-01-10T14:42:00Z</dcterms:created>
  <dcterms:modified xsi:type="dcterms:W3CDTF">2017-01-10T18:10:00Z</dcterms:modified>
</cp:coreProperties>
</file>